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57" r:id="rId3"/>
    <p:sldId id="260" r:id="rId4"/>
    <p:sldId id="262" r:id="rId5"/>
    <p:sldId id="263" r:id="rId6"/>
    <p:sldId id="259" r:id="rId7"/>
    <p:sldId id="266" r:id="rId8"/>
    <p:sldId id="267" r:id="rId9"/>
    <p:sldId id="268" r:id="rId10"/>
    <p:sldId id="269" r:id="rId11"/>
    <p:sldId id="270" r:id="rId12"/>
    <p:sldId id="264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8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50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10.wmf"/><Relationship Id="rId7" Type="http://schemas.openxmlformats.org/officeDocument/2006/relationships/image" Target="../media/image3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2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.wmf"/><Relationship Id="rId7" Type="http://schemas.openxmlformats.org/officeDocument/2006/relationships/image" Target="../media/image16.wmf"/><Relationship Id="rId2" Type="http://schemas.openxmlformats.org/officeDocument/2006/relationships/image" Target="../media/image2.wmf"/><Relationship Id="rId1" Type="http://schemas.openxmlformats.org/officeDocument/2006/relationships/image" Target="../media/image13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0.wmf"/><Relationship Id="rId7" Type="http://schemas.openxmlformats.org/officeDocument/2006/relationships/image" Target="../media/image3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25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3000">
              <a:srgbClr val="F8B049"/>
            </a:gs>
            <a:gs pos="21001">
              <a:srgbClr val="F8B049"/>
            </a:gs>
            <a:gs pos="63000">
              <a:srgbClr val="FEE7F2"/>
            </a:gs>
            <a:gs pos="67000">
              <a:srgbClr val="F952A0"/>
            </a:gs>
            <a:gs pos="69000">
              <a:srgbClr val="C50849"/>
            </a:gs>
            <a:gs pos="82001">
              <a:srgbClr val="B43E85"/>
            </a:gs>
            <a:gs pos="100000">
              <a:srgbClr val="F8B049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47FE70-3E41-4BDC-AAFC-1F2197AE90EC}" type="datetimeFigureOut">
              <a:rPr lang="en-US" smtClean="0"/>
              <a:pPr/>
              <a:t>11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2E4B59-99CC-4B11-973B-8E134ADD89A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5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29000" b="-2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152400"/>
            <a:ext cx="91440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verse</a:t>
            </a:r>
            <a:r>
              <a:rPr kumimoji="0" lang="en-US" sz="5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rig:  Integration</a:t>
            </a:r>
            <a:endParaRPr lang="en-US" sz="5200" b="1" dirty="0" smtClean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5.9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22098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00B0F0"/>
                </a:solidFill>
              </a:rPr>
              <a:t>On the agenda:</a:t>
            </a:r>
            <a:endParaRPr lang="en-US" sz="5400" b="1" dirty="0">
              <a:solidFill>
                <a:srgbClr val="00B0F0"/>
              </a:solidFill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304800" y="3276600"/>
            <a:ext cx="88392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AutoNum type="arabicPeriod"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grals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volving Trig Functions</a:t>
            </a:r>
            <a:endParaRPr kumimoji="0" lang="en-US" sz="3600" b="1" i="0" u="none" strike="noStrike" kern="120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Subtitle 5"/>
          <p:cNvSpPr txBox="1">
            <a:spLocks/>
          </p:cNvSpPr>
          <p:nvPr/>
        </p:nvSpPr>
        <p:spPr>
          <a:xfrm>
            <a:off x="0" y="5534561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 393 # 17-43 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build="p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/>
            </a:gs>
            <a:gs pos="13000">
              <a:srgbClr val="F8B049"/>
            </a:gs>
            <a:gs pos="19000">
              <a:srgbClr val="F8B049"/>
            </a:gs>
            <a:gs pos="63000">
              <a:srgbClr val="FEE7F2"/>
            </a:gs>
            <a:gs pos="84000">
              <a:srgbClr val="F952A0"/>
            </a:gs>
            <a:gs pos="90000">
              <a:srgbClr val="C50849"/>
            </a:gs>
            <a:gs pos="86000">
              <a:srgbClr val="B43E85"/>
            </a:gs>
            <a:gs pos="100000">
              <a:srgbClr val="F8B049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fferentiating Between Problems</a:t>
            </a: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38200" y="1371600"/>
          <a:ext cx="174913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3" imgW="660240" imgH="431640" progId="Equation.DSMT4">
                  <p:embed/>
                </p:oleObj>
              </mc:Choice>
              <mc:Fallback>
                <p:oleObj name="Equation" r:id="rId3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1749136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572000" y="1447800"/>
          <a:ext cx="1676400" cy="109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47800"/>
                        <a:ext cx="1676400" cy="1095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85799" y="2971800"/>
          <a:ext cx="2438401" cy="1155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971800"/>
                        <a:ext cx="2438401" cy="1155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114800" y="2743200"/>
          <a:ext cx="243639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9" imgW="1028520" imgH="482400" progId="Equation.DSMT4">
                  <p:embed/>
                </p:oleObj>
              </mc:Choice>
              <mc:Fallback>
                <p:oleObj name="Equation" r:id="rId9" imgW="1028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243639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572000" y="2743200"/>
          <a:ext cx="198543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1" imgW="850680" imgH="457200" progId="Equation.DSMT4">
                  <p:embed/>
                </p:oleObj>
              </mc:Choice>
              <mc:Fallback>
                <p:oleObj name="Equation" r:id="rId11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198543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343400" y="3962400"/>
          <a:ext cx="255538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3" imgW="1143000" imgH="545760" progId="Equation.DSMT4">
                  <p:embed/>
                </p:oleObj>
              </mc:Choice>
              <mc:Fallback>
                <p:oleObj name="Equation" r:id="rId13" imgW="11430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62400"/>
                        <a:ext cx="2555386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495800" y="5257800"/>
          <a:ext cx="235753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5" imgW="1079280" imgH="507960" progId="Equation.DSMT4">
                  <p:embed/>
                </p:oleObj>
              </mc:Choice>
              <mc:Fallback>
                <p:oleObj name="Equation" r:id="rId15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257800"/>
                        <a:ext cx="2357532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1066800" y="4419600"/>
          <a:ext cx="161579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17" imgW="634680" imgH="419040" progId="Equation.DSMT4">
                  <p:embed/>
                </p:oleObj>
              </mc:Choice>
              <mc:Fallback>
                <p:oleObj name="Equation" r:id="rId17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161579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649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51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Rewriting as Sum of Two Quotien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4200" y="121920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219200"/>
                        <a:ext cx="82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36700" y="1219200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219200"/>
                        <a:ext cx="182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2209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96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09600" y="28956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114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736600" y="3587750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11" imgW="888840" imgH="419040" progId="Equation.DSMT4">
                  <p:embed/>
                </p:oleObj>
              </mc:Choice>
              <mc:Fallback>
                <p:oleObj name="Equation" r:id="rId11" imgW="8888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587750"/>
                        <a:ext cx="8890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85800" y="4114800"/>
          <a:ext cx="2578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13" imgW="2577960" imgH="711000" progId="Equation.DSMT4">
                  <p:embed/>
                </p:oleObj>
              </mc:Choice>
              <mc:Fallback>
                <p:oleObj name="Equation" r:id="rId13" imgW="257796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2578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632200" y="19812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1981200"/>
                        <a:ext cx="965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3657600" y="2590800"/>
          <a:ext cx="66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17" imgW="660240" imgH="393480" progId="Equation.DSMT4">
                  <p:embed/>
                </p:oleObj>
              </mc:Choice>
              <mc:Fallback>
                <p:oleObj name="Equation" r:id="rId17" imgW="6602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660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1270000" y="518795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19" imgW="1562040" imgH="393480" progId="Equation.DSMT4">
                  <p:embed/>
                </p:oleObj>
              </mc:Choice>
              <mc:Fallback>
                <p:oleObj name="Equation" r:id="rId19" imgW="15620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187950"/>
                        <a:ext cx="1562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638800"/>
          </a:xfrm>
        </p:spPr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1676400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0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403350" y="1714500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346040" imgH="469800" progId="Equation.DSMT4">
                  <p:embed/>
                </p:oleObj>
              </mc:Choice>
              <mc:Fallback>
                <p:oleObj name="Equation" r:id="rId5" imgW="134604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14500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grals involving Inverse Trig Func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133600"/>
          <a:ext cx="4876800" cy="13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4876800" cy="1326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95400" y="3657600"/>
          <a:ext cx="4876799" cy="119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4876799" cy="1199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95400" y="5105400"/>
          <a:ext cx="528865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1866600" imgH="457200" progId="Equation.DSMT4">
                  <p:embed/>
                </p:oleObj>
              </mc:Choice>
              <mc:Fallback>
                <p:oleObj name="Equation" r:id="rId7" imgW="1866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528865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990600"/>
            <a:ext cx="8686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When listing the Antiderivative that corresponds to each of the inverse trigonometric functions, only use one member from each pair.</a:t>
            </a:r>
            <a:endParaRPr 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6477000" y="23622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a</a:t>
            </a:r>
            <a:r>
              <a:rPr lang="en-US" sz="2400" b="1" dirty="0" smtClean="0"/>
              <a:t> is the number.</a:t>
            </a:r>
          </a:p>
          <a:p>
            <a:r>
              <a:rPr lang="en-US" sz="2400" b="1" i="1" dirty="0" smtClean="0"/>
              <a:t>u</a:t>
            </a:r>
            <a:r>
              <a:rPr lang="en-US" sz="2400" b="1" dirty="0" smtClean="0"/>
              <a:t> is the variable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5626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form does it look like?</a:t>
            </a:r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5791200" y="16002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667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791200" y="25146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801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84850" y="33321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1866600" imgH="457200" progId="Equation.DSMT4">
                  <p:embed/>
                </p:oleObj>
              </mc:Choice>
              <mc:Fallback>
                <p:oleObj name="Equation" r:id="rId7" imgW="1866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332163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57200" y="990600"/>
          <a:ext cx="153834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9" imgW="622080" imgH="431640" progId="Equation.DSMT4">
                  <p:embed/>
                </p:oleObj>
              </mc:Choice>
              <mc:Fallback>
                <p:oleObj name="Equation" r:id="rId9" imgW="6220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153834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819400" y="2895600"/>
          <a:ext cx="26812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268128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8600" y="2895600"/>
          <a:ext cx="26384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3" imgW="1002960" imgH="507960" progId="Equation.DSMT4">
                  <p:embed/>
                </p:oleObj>
              </mc:Choice>
              <mc:Fallback>
                <p:oleObj name="Equation" r:id="rId13" imgW="10029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2638425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638800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form does it look like?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1" y="1066800"/>
          <a:ext cx="1600199" cy="107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583920" imgH="393480" progId="Equation.DSMT4">
                  <p:embed/>
                </p:oleObj>
              </mc:Choice>
              <mc:Fallback>
                <p:oleObj name="Equation" r:id="rId3" imgW="5839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1066800"/>
                        <a:ext cx="1600199" cy="1078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57201" y="2819401"/>
          <a:ext cx="255451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1117440" imgH="533160" progId="Equation.DSMT4">
                  <p:embed/>
                </p:oleObj>
              </mc:Choice>
              <mc:Fallback>
                <p:oleObj name="Equation" r:id="rId5" imgW="111744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2819401"/>
                        <a:ext cx="2554514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81000" y="4191000"/>
          <a:ext cx="2667000" cy="1154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1231560" imgH="533160" progId="Equation.DSMT4">
                  <p:embed/>
                </p:oleObj>
              </mc:Choice>
              <mc:Fallback>
                <p:oleObj name="Equation" r:id="rId7" imgW="12315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667000" cy="11547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2895600"/>
          <a:ext cx="147917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95600"/>
                        <a:ext cx="147917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81000" y="5562600"/>
          <a:ext cx="312245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1" imgW="1320480" imgH="419040" progId="Equation.DSMT4">
                  <p:embed/>
                </p:oleObj>
              </mc:Choice>
              <mc:Fallback>
                <p:oleObj name="Equation" r:id="rId11" imgW="13204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312245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791200" y="16002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3" imgW="1587240" imgH="431640" progId="Equation.DSMT4">
                  <p:embed/>
                </p:oleObj>
              </mc:Choice>
              <mc:Fallback>
                <p:oleObj name="Equation" r:id="rId13" imgW="15872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667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791200" y="25146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15" imgW="1600200" imgH="393480" progId="Equation.DSMT4">
                  <p:embed/>
                </p:oleObj>
              </mc:Choice>
              <mc:Fallback>
                <p:oleObj name="Equation" r:id="rId15" imgW="1600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801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784850" y="33321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17" imgW="1866600" imgH="457200" progId="Equation.DSMT4">
                  <p:embed/>
                </p:oleObj>
              </mc:Choice>
              <mc:Fallback>
                <p:oleObj name="Equation" r:id="rId17" imgW="18666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332163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1606950" y="4096491"/>
            <a:ext cx="397017" cy="555777"/>
          </a:xfrm>
          <a:custGeom>
            <a:avLst/>
            <a:gdLst>
              <a:gd name="connsiteX0" fmla="*/ 384082 w 397017"/>
              <a:gd name="connsiteY0" fmla="*/ 210038 h 555777"/>
              <a:gd name="connsiteX1" fmla="*/ 339837 w 397017"/>
              <a:gd name="connsiteY1" fmla="*/ 121548 h 555777"/>
              <a:gd name="connsiteX2" fmla="*/ 325089 w 397017"/>
              <a:gd name="connsiteY2" fmla="*/ 77303 h 555777"/>
              <a:gd name="connsiteX3" fmla="*/ 192353 w 397017"/>
              <a:gd name="connsiteY3" fmla="*/ 3561 h 555777"/>
              <a:gd name="connsiteX4" fmla="*/ 30121 w 397017"/>
              <a:gd name="connsiteY4" fmla="*/ 47806 h 555777"/>
              <a:gd name="connsiteX5" fmla="*/ 624 w 397017"/>
              <a:gd name="connsiteY5" fmla="*/ 92051 h 555777"/>
              <a:gd name="connsiteX6" fmla="*/ 30121 w 397017"/>
              <a:gd name="connsiteY6" fmla="*/ 313277 h 555777"/>
              <a:gd name="connsiteX7" fmla="*/ 59618 w 397017"/>
              <a:gd name="connsiteY7" fmla="*/ 357522 h 555777"/>
              <a:gd name="connsiteX8" fmla="*/ 103863 w 397017"/>
              <a:gd name="connsiteY8" fmla="*/ 446012 h 555777"/>
              <a:gd name="connsiteX9" fmla="*/ 192353 w 397017"/>
              <a:gd name="connsiteY9" fmla="*/ 475509 h 555777"/>
              <a:gd name="connsiteX10" fmla="*/ 221850 w 397017"/>
              <a:gd name="connsiteY10" fmla="*/ 519754 h 555777"/>
              <a:gd name="connsiteX11" fmla="*/ 325089 w 397017"/>
              <a:gd name="connsiteY11" fmla="*/ 357522 h 555777"/>
              <a:gd name="connsiteX12" fmla="*/ 369334 w 397017"/>
              <a:gd name="connsiteY12" fmla="*/ 342774 h 555777"/>
              <a:gd name="connsiteX13" fmla="*/ 384082 w 397017"/>
              <a:gd name="connsiteY13" fmla="*/ 210038 h 55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97017" h="555777">
                <a:moveTo>
                  <a:pt x="384082" y="210038"/>
                </a:moveTo>
                <a:cubicBezTo>
                  <a:pt x="379166" y="173167"/>
                  <a:pt x="397017" y="235908"/>
                  <a:pt x="339837" y="121548"/>
                </a:cubicBezTo>
                <a:cubicBezTo>
                  <a:pt x="332885" y="107643"/>
                  <a:pt x="336082" y="88296"/>
                  <a:pt x="325089" y="77303"/>
                </a:cubicBezTo>
                <a:cubicBezTo>
                  <a:pt x="274375" y="26589"/>
                  <a:pt x="247991" y="22107"/>
                  <a:pt x="192353" y="3561"/>
                </a:cubicBezTo>
                <a:cubicBezTo>
                  <a:pt x="122557" y="12285"/>
                  <a:pt x="77927" y="0"/>
                  <a:pt x="30121" y="47806"/>
                </a:cubicBezTo>
                <a:cubicBezTo>
                  <a:pt x="17587" y="60340"/>
                  <a:pt x="10456" y="77303"/>
                  <a:pt x="624" y="92051"/>
                </a:cubicBezTo>
                <a:cubicBezTo>
                  <a:pt x="3918" y="131582"/>
                  <a:pt x="0" y="253036"/>
                  <a:pt x="30121" y="313277"/>
                </a:cubicBezTo>
                <a:cubicBezTo>
                  <a:pt x="38048" y="329131"/>
                  <a:pt x="49786" y="342774"/>
                  <a:pt x="59618" y="357522"/>
                </a:cubicBezTo>
                <a:cubicBezTo>
                  <a:pt x="67654" y="381631"/>
                  <a:pt x="79786" y="430964"/>
                  <a:pt x="103863" y="446012"/>
                </a:cubicBezTo>
                <a:cubicBezTo>
                  <a:pt x="130229" y="462491"/>
                  <a:pt x="192353" y="475509"/>
                  <a:pt x="192353" y="475509"/>
                </a:cubicBezTo>
                <a:cubicBezTo>
                  <a:pt x="202185" y="490257"/>
                  <a:pt x="204654" y="515455"/>
                  <a:pt x="221850" y="519754"/>
                </a:cubicBezTo>
                <a:cubicBezTo>
                  <a:pt x="365940" y="555777"/>
                  <a:pt x="296021" y="437458"/>
                  <a:pt x="325089" y="357522"/>
                </a:cubicBezTo>
                <a:cubicBezTo>
                  <a:pt x="330402" y="342912"/>
                  <a:pt x="354586" y="347690"/>
                  <a:pt x="369334" y="342774"/>
                </a:cubicBezTo>
                <a:cubicBezTo>
                  <a:pt x="390300" y="279873"/>
                  <a:pt x="388998" y="246909"/>
                  <a:pt x="384082" y="210038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604684" y="4144297"/>
            <a:ext cx="326922" cy="1019824"/>
          </a:xfrm>
          <a:custGeom>
            <a:avLst/>
            <a:gdLst>
              <a:gd name="connsiteX0" fmla="*/ 324464 w 326922"/>
              <a:gd name="connsiteY0" fmla="*/ 250722 h 1019824"/>
              <a:gd name="connsiteX1" fmla="*/ 294968 w 326922"/>
              <a:gd name="connsiteY1" fmla="*/ 162232 h 1019824"/>
              <a:gd name="connsiteX2" fmla="*/ 265471 w 326922"/>
              <a:gd name="connsiteY2" fmla="*/ 58993 h 1019824"/>
              <a:gd name="connsiteX3" fmla="*/ 235974 w 326922"/>
              <a:gd name="connsiteY3" fmla="*/ 14748 h 1019824"/>
              <a:gd name="connsiteX4" fmla="*/ 191729 w 326922"/>
              <a:gd name="connsiteY4" fmla="*/ 0 h 1019824"/>
              <a:gd name="connsiteX5" fmla="*/ 88490 w 326922"/>
              <a:gd name="connsiteY5" fmla="*/ 29497 h 1019824"/>
              <a:gd name="connsiteX6" fmla="*/ 58993 w 326922"/>
              <a:gd name="connsiteY6" fmla="*/ 73742 h 1019824"/>
              <a:gd name="connsiteX7" fmla="*/ 58993 w 326922"/>
              <a:gd name="connsiteY7" fmla="*/ 176980 h 1019824"/>
              <a:gd name="connsiteX8" fmla="*/ 73742 w 326922"/>
              <a:gd name="connsiteY8" fmla="*/ 412955 h 1019824"/>
              <a:gd name="connsiteX9" fmla="*/ 58993 w 326922"/>
              <a:gd name="connsiteY9" fmla="*/ 619432 h 1019824"/>
              <a:gd name="connsiteX10" fmla="*/ 0 w 326922"/>
              <a:gd name="connsiteY10" fmla="*/ 707922 h 1019824"/>
              <a:gd name="connsiteX11" fmla="*/ 44245 w 326922"/>
              <a:gd name="connsiteY11" fmla="*/ 884903 h 1019824"/>
              <a:gd name="connsiteX12" fmla="*/ 58993 w 326922"/>
              <a:gd name="connsiteY12" fmla="*/ 958645 h 1019824"/>
              <a:gd name="connsiteX13" fmla="*/ 73742 w 326922"/>
              <a:gd name="connsiteY13" fmla="*/ 1002890 h 1019824"/>
              <a:gd name="connsiteX14" fmla="*/ 117987 w 326922"/>
              <a:gd name="connsiteY14" fmla="*/ 1017638 h 1019824"/>
              <a:gd name="connsiteX15" fmla="*/ 265471 w 326922"/>
              <a:gd name="connsiteY15" fmla="*/ 958645 h 1019824"/>
              <a:gd name="connsiteX16" fmla="*/ 280219 w 326922"/>
              <a:gd name="connsiteY16" fmla="*/ 766916 h 1019824"/>
              <a:gd name="connsiteX17" fmla="*/ 309716 w 326922"/>
              <a:gd name="connsiteY17" fmla="*/ 678426 h 1019824"/>
              <a:gd name="connsiteX18" fmla="*/ 324464 w 326922"/>
              <a:gd name="connsiteY18" fmla="*/ 250722 h 1019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26922" h="1019824">
                <a:moveTo>
                  <a:pt x="324464" y="250722"/>
                </a:moveTo>
                <a:cubicBezTo>
                  <a:pt x="322006" y="164690"/>
                  <a:pt x="302509" y="192396"/>
                  <a:pt x="294968" y="162232"/>
                </a:cubicBezTo>
                <a:cubicBezTo>
                  <a:pt x="290244" y="143335"/>
                  <a:pt x="276048" y="80148"/>
                  <a:pt x="265471" y="58993"/>
                </a:cubicBezTo>
                <a:cubicBezTo>
                  <a:pt x="257544" y="43139"/>
                  <a:pt x="249815" y="25821"/>
                  <a:pt x="235974" y="14748"/>
                </a:cubicBezTo>
                <a:cubicBezTo>
                  <a:pt x="223835" y="5037"/>
                  <a:pt x="206477" y="4916"/>
                  <a:pt x="191729" y="0"/>
                </a:cubicBezTo>
                <a:cubicBezTo>
                  <a:pt x="187871" y="964"/>
                  <a:pt x="98110" y="21801"/>
                  <a:pt x="88490" y="29497"/>
                </a:cubicBezTo>
                <a:cubicBezTo>
                  <a:pt x="74649" y="40570"/>
                  <a:pt x="68825" y="58994"/>
                  <a:pt x="58993" y="73742"/>
                </a:cubicBezTo>
                <a:cubicBezTo>
                  <a:pt x="31280" y="156882"/>
                  <a:pt x="49021" y="77264"/>
                  <a:pt x="58993" y="176980"/>
                </a:cubicBezTo>
                <a:cubicBezTo>
                  <a:pt x="66835" y="255401"/>
                  <a:pt x="68826" y="334297"/>
                  <a:pt x="73742" y="412955"/>
                </a:cubicBezTo>
                <a:cubicBezTo>
                  <a:pt x="68826" y="481781"/>
                  <a:pt x="75728" y="552491"/>
                  <a:pt x="58993" y="619432"/>
                </a:cubicBezTo>
                <a:cubicBezTo>
                  <a:pt x="50395" y="653824"/>
                  <a:pt x="0" y="707922"/>
                  <a:pt x="0" y="707922"/>
                </a:cubicBezTo>
                <a:cubicBezTo>
                  <a:pt x="43083" y="837171"/>
                  <a:pt x="20414" y="753828"/>
                  <a:pt x="44245" y="884903"/>
                </a:cubicBezTo>
                <a:cubicBezTo>
                  <a:pt x="48729" y="909566"/>
                  <a:pt x="52913" y="934326"/>
                  <a:pt x="58993" y="958645"/>
                </a:cubicBezTo>
                <a:cubicBezTo>
                  <a:pt x="62764" y="973727"/>
                  <a:pt x="62749" y="991897"/>
                  <a:pt x="73742" y="1002890"/>
                </a:cubicBezTo>
                <a:cubicBezTo>
                  <a:pt x="84735" y="1013883"/>
                  <a:pt x="103239" y="1012722"/>
                  <a:pt x="117987" y="1017638"/>
                </a:cubicBezTo>
                <a:cubicBezTo>
                  <a:pt x="152655" y="1012686"/>
                  <a:pt x="250176" y="1019824"/>
                  <a:pt x="265471" y="958645"/>
                </a:cubicBezTo>
                <a:cubicBezTo>
                  <a:pt x="281017" y="896460"/>
                  <a:pt x="270222" y="830230"/>
                  <a:pt x="280219" y="766916"/>
                </a:cubicBezTo>
                <a:cubicBezTo>
                  <a:pt x="285068" y="736204"/>
                  <a:pt x="309716" y="678426"/>
                  <a:pt x="309716" y="678426"/>
                </a:cubicBezTo>
                <a:cubicBezTo>
                  <a:pt x="325580" y="329406"/>
                  <a:pt x="326922" y="336754"/>
                  <a:pt x="324464" y="250722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638800"/>
          </a:xfrm>
        </p:spPr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ich form does it look like?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97300" y="2895600"/>
          <a:ext cx="1504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895600"/>
                        <a:ext cx="15049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791200" y="16002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2667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791200" y="25146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28019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784850" y="33321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Equation" r:id="rId9" imgW="1866600" imgH="457200" progId="Equation.DSMT4">
                  <p:embed/>
                </p:oleObj>
              </mc:Choice>
              <mc:Fallback>
                <p:oleObj name="Equation" r:id="rId9" imgW="18666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3332163"/>
                        <a:ext cx="3136900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>
            <a:off x="1295400" y="4191000"/>
            <a:ext cx="397017" cy="537468"/>
          </a:xfrm>
          <a:custGeom>
            <a:avLst/>
            <a:gdLst>
              <a:gd name="connsiteX0" fmla="*/ 384082 w 397017"/>
              <a:gd name="connsiteY0" fmla="*/ 210038 h 555777"/>
              <a:gd name="connsiteX1" fmla="*/ 339837 w 397017"/>
              <a:gd name="connsiteY1" fmla="*/ 121548 h 555777"/>
              <a:gd name="connsiteX2" fmla="*/ 325089 w 397017"/>
              <a:gd name="connsiteY2" fmla="*/ 77303 h 555777"/>
              <a:gd name="connsiteX3" fmla="*/ 192353 w 397017"/>
              <a:gd name="connsiteY3" fmla="*/ 3561 h 555777"/>
              <a:gd name="connsiteX4" fmla="*/ 30121 w 397017"/>
              <a:gd name="connsiteY4" fmla="*/ 47806 h 555777"/>
              <a:gd name="connsiteX5" fmla="*/ 624 w 397017"/>
              <a:gd name="connsiteY5" fmla="*/ 92051 h 555777"/>
              <a:gd name="connsiteX6" fmla="*/ 30121 w 397017"/>
              <a:gd name="connsiteY6" fmla="*/ 313277 h 555777"/>
              <a:gd name="connsiteX7" fmla="*/ 59618 w 397017"/>
              <a:gd name="connsiteY7" fmla="*/ 357522 h 555777"/>
              <a:gd name="connsiteX8" fmla="*/ 103863 w 397017"/>
              <a:gd name="connsiteY8" fmla="*/ 446012 h 555777"/>
              <a:gd name="connsiteX9" fmla="*/ 192353 w 397017"/>
              <a:gd name="connsiteY9" fmla="*/ 475509 h 555777"/>
              <a:gd name="connsiteX10" fmla="*/ 221850 w 397017"/>
              <a:gd name="connsiteY10" fmla="*/ 519754 h 555777"/>
              <a:gd name="connsiteX11" fmla="*/ 325089 w 397017"/>
              <a:gd name="connsiteY11" fmla="*/ 357522 h 555777"/>
              <a:gd name="connsiteX12" fmla="*/ 369334 w 397017"/>
              <a:gd name="connsiteY12" fmla="*/ 342774 h 555777"/>
              <a:gd name="connsiteX13" fmla="*/ 384082 w 397017"/>
              <a:gd name="connsiteY13" fmla="*/ 210038 h 55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97017" h="555777">
                <a:moveTo>
                  <a:pt x="384082" y="210038"/>
                </a:moveTo>
                <a:cubicBezTo>
                  <a:pt x="379166" y="173167"/>
                  <a:pt x="397017" y="235908"/>
                  <a:pt x="339837" y="121548"/>
                </a:cubicBezTo>
                <a:cubicBezTo>
                  <a:pt x="332885" y="107643"/>
                  <a:pt x="336082" y="88296"/>
                  <a:pt x="325089" y="77303"/>
                </a:cubicBezTo>
                <a:cubicBezTo>
                  <a:pt x="274375" y="26589"/>
                  <a:pt x="247991" y="22107"/>
                  <a:pt x="192353" y="3561"/>
                </a:cubicBezTo>
                <a:cubicBezTo>
                  <a:pt x="122557" y="12285"/>
                  <a:pt x="77927" y="0"/>
                  <a:pt x="30121" y="47806"/>
                </a:cubicBezTo>
                <a:cubicBezTo>
                  <a:pt x="17587" y="60340"/>
                  <a:pt x="10456" y="77303"/>
                  <a:pt x="624" y="92051"/>
                </a:cubicBezTo>
                <a:cubicBezTo>
                  <a:pt x="3918" y="131582"/>
                  <a:pt x="0" y="253036"/>
                  <a:pt x="30121" y="313277"/>
                </a:cubicBezTo>
                <a:cubicBezTo>
                  <a:pt x="38048" y="329131"/>
                  <a:pt x="49786" y="342774"/>
                  <a:pt x="59618" y="357522"/>
                </a:cubicBezTo>
                <a:cubicBezTo>
                  <a:pt x="67654" y="381631"/>
                  <a:pt x="79786" y="430964"/>
                  <a:pt x="103863" y="446012"/>
                </a:cubicBezTo>
                <a:cubicBezTo>
                  <a:pt x="130229" y="462491"/>
                  <a:pt x="192353" y="475509"/>
                  <a:pt x="192353" y="475509"/>
                </a:cubicBezTo>
                <a:cubicBezTo>
                  <a:pt x="202185" y="490257"/>
                  <a:pt x="204654" y="515455"/>
                  <a:pt x="221850" y="519754"/>
                </a:cubicBezTo>
                <a:cubicBezTo>
                  <a:pt x="365940" y="555777"/>
                  <a:pt x="296021" y="437458"/>
                  <a:pt x="325089" y="357522"/>
                </a:cubicBezTo>
                <a:cubicBezTo>
                  <a:pt x="330402" y="342912"/>
                  <a:pt x="354586" y="347690"/>
                  <a:pt x="369334" y="342774"/>
                </a:cubicBezTo>
                <a:cubicBezTo>
                  <a:pt x="390300" y="279873"/>
                  <a:pt x="388998" y="246909"/>
                  <a:pt x="384082" y="210038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33400" y="990600"/>
          <a:ext cx="194451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194451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49275" y="2819400"/>
          <a:ext cx="23304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13" imgW="965160" imgH="507960" progId="Equation.DSMT4">
                  <p:embed/>
                </p:oleObj>
              </mc:Choice>
              <mc:Fallback>
                <p:oleObj name="Equation" r:id="rId13" imgW="96516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819400"/>
                        <a:ext cx="233045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81000" y="4191000"/>
          <a:ext cx="251460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15" imgW="1041120" imgH="507960" progId="Equation.DSMT4">
                  <p:embed/>
                </p:oleObj>
              </mc:Choice>
              <mc:Fallback>
                <p:oleObj name="Equation" r:id="rId15" imgW="104112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514600" cy="1225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533400" y="4800600"/>
            <a:ext cx="397017" cy="537468"/>
          </a:xfrm>
          <a:custGeom>
            <a:avLst/>
            <a:gdLst>
              <a:gd name="connsiteX0" fmla="*/ 384082 w 397017"/>
              <a:gd name="connsiteY0" fmla="*/ 210038 h 555777"/>
              <a:gd name="connsiteX1" fmla="*/ 339837 w 397017"/>
              <a:gd name="connsiteY1" fmla="*/ 121548 h 555777"/>
              <a:gd name="connsiteX2" fmla="*/ 325089 w 397017"/>
              <a:gd name="connsiteY2" fmla="*/ 77303 h 555777"/>
              <a:gd name="connsiteX3" fmla="*/ 192353 w 397017"/>
              <a:gd name="connsiteY3" fmla="*/ 3561 h 555777"/>
              <a:gd name="connsiteX4" fmla="*/ 30121 w 397017"/>
              <a:gd name="connsiteY4" fmla="*/ 47806 h 555777"/>
              <a:gd name="connsiteX5" fmla="*/ 624 w 397017"/>
              <a:gd name="connsiteY5" fmla="*/ 92051 h 555777"/>
              <a:gd name="connsiteX6" fmla="*/ 30121 w 397017"/>
              <a:gd name="connsiteY6" fmla="*/ 313277 h 555777"/>
              <a:gd name="connsiteX7" fmla="*/ 59618 w 397017"/>
              <a:gd name="connsiteY7" fmla="*/ 357522 h 555777"/>
              <a:gd name="connsiteX8" fmla="*/ 103863 w 397017"/>
              <a:gd name="connsiteY8" fmla="*/ 446012 h 555777"/>
              <a:gd name="connsiteX9" fmla="*/ 192353 w 397017"/>
              <a:gd name="connsiteY9" fmla="*/ 475509 h 555777"/>
              <a:gd name="connsiteX10" fmla="*/ 221850 w 397017"/>
              <a:gd name="connsiteY10" fmla="*/ 519754 h 555777"/>
              <a:gd name="connsiteX11" fmla="*/ 325089 w 397017"/>
              <a:gd name="connsiteY11" fmla="*/ 357522 h 555777"/>
              <a:gd name="connsiteX12" fmla="*/ 369334 w 397017"/>
              <a:gd name="connsiteY12" fmla="*/ 342774 h 555777"/>
              <a:gd name="connsiteX13" fmla="*/ 384082 w 397017"/>
              <a:gd name="connsiteY13" fmla="*/ 210038 h 555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97017" h="555777">
                <a:moveTo>
                  <a:pt x="384082" y="210038"/>
                </a:moveTo>
                <a:cubicBezTo>
                  <a:pt x="379166" y="173167"/>
                  <a:pt x="397017" y="235908"/>
                  <a:pt x="339837" y="121548"/>
                </a:cubicBezTo>
                <a:cubicBezTo>
                  <a:pt x="332885" y="107643"/>
                  <a:pt x="336082" y="88296"/>
                  <a:pt x="325089" y="77303"/>
                </a:cubicBezTo>
                <a:cubicBezTo>
                  <a:pt x="274375" y="26589"/>
                  <a:pt x="247991" y="22107"/>
                  <a:pt x="192353" y="3561"/>
                </a:cubicBezTo>
                <a:cubicBezTo>
                  <a:pt x="122557" y="12285"/>
                  <a:pt x="77927" y="0"/>
                  <a:pt x="30121" y="47806"/>
                </a:cubicBezTo>
                <a:cubicBezTo>
                  <a:pt x="17587" y="60340"/>
                  <a:pt x="10456" y="77303"/>
                  <a:pt x="624" y="92051"/>
                </a:cubicBezTo>
                <a:cubicBezTo>
                  <a:pt x="3918" y="131582"/>
                  <a:pt x="0" y="253036"/>
                  <a:pt x="30121" y="313277"/>
                </a:cubicBezTo>
                <a:cubicBezTo>
                  <a:pt x="38048" y="329131"/>
                  <a:pt x="49786" y="342774"/>
                  <a:pt x="59618" y="357522"/>
                </a:cubicBezTo>
                <a:cubicBezTo>
                  <a:pt x="67654" y="381631"/>
                  <a:pt x="79786" y="430964"/>
                  <a:pt x="103863" y="446012"/>
                </a:cubicBezTo>
                <a:cubicBezTo>
                  <a:pt x="130229" y="462491"/>
                  <a:pt x="192353" y="475509"/>
                  <a:pt x="192353" y="475509"/>
                </a:cubicBezTo>
                <a:cubicBezTo>
                  <a:pt x="202185" y="490257"/>
                  <a:pt x="204654" y="515455"/>
                  <a:pt x="221850" y="519754"/>
                </a:cubicBezTo>
                <a:cubicBezTo>
                  <a:pt x="365940" y="555777"/>
                  <a:pt x="296021" y="437458"/>
                  <a:pt x="325089" y="357522"/>
                </a:cubicBezTo>
                <a:cubicBezTo>
                  <a:pt x="330402" y="342912"/>
                  <a:pt x="354586" y="347690"/>
                  <a:pt x="369334" y="342774"/>
                </a:cubicBezTo>
                <a:cubicBezTo>
                  <a:pt x="390300" y="279873"/>
                  <a:pt x="388998" y="246909"/>
                  <a:pt x="384082" y="210038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380999" y="5638800"/>
          <a:ext cx="252152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17" imgW="1155600" imgH="419040" progId="Equation.DSMT4">
                  <p:embed/>
                </p:oleObj>
              </mc:Choice>
              <mc:Fallback>
                <p:oleObj name="Equation" r:id="rId17" imgW="115560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638800"/>
                        <a:ext cx="252152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  <p:bldP spid="12" grpId="1" animBg="1"/>
      <p:bldP spid="18" grpId="0" animBg="1"/>
      <p:bldP spid="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914400"/>
          </a:xfrm>
        </p:spPr>
        <p:txBody>
          <a:bodyPr/>
          <a:lstStyle/>
          <a:p>
            <a:r>
              <a:rPr lang="en-US" dirty="0" smtClean="0"/>
              <a:t>Using U-Substit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1219200"/>
          <a:ext cx="13447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134470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952750" y="1219200"/>
          <a:ext cx="1947863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5" imgW="1002960" imgH="901440" progId="Equation.DSMT4">
                  <p:embed/>
                </p:oleObj>
              </mc:Choice>
              <mc:Fallback>
                <p:oleObj name="Equation" r:id="rId5" imgW="1002960" imgH="901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0" y="1219200"/>
                        <a:ext cx="1947863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62000" y="2362200"/>
          <a:ext cx="12636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7" imgW="596880" imgH="609480" progId="Equation.DSMT4">
                  <p:embed/>
                </p:oleObj>
              </mc:Choice>
              <mc:Fallback>
                <p:oleObj name="Equation" r:id="rId7" imgW="59688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1263650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762000" y="4038600"/>
          <a:ext cx="1450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14509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85472"/>
              </p:ext>
            </p:extLst>
          </p:nvPr>
        </p:nvGraphicFramePr>
        <p:xfrm>
          <a:off x="2286000" y="3962400"/>
          <a:ext cx="6483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1" imgW="2743200" imgH="419040" progId="Equation.DSMT4">
                  <p:embed/>
                </p:oleObj>
              </mc:Choice>
              <mc:Fallback>
                <p:oleObj name="Equation" r:id="rId11" imgW="27432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6483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746159"/>
              </p:ext>
            </p:extLst>
          </p:nvPr>
        </p:nvGraphicFramePr>
        <p:xfrm>
          <a:off x="5791200" y="990600"/>
          <a:ext cx="2667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90600"/>
                        <a:ext cx="26670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56260"/>
              </p:ext>
            </p:extLst>
          </p:nvPr>
        </p:nvGraphicFramePr>
        <p:xfrm>
          <a:off x="5791200" y="1905000"/>
          <a:ext cx="28019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5" imgW="1600200" imgH="393700" progId="Equation.DSMT4">
                  <p:embed/>
                </p:oleObj>
              </mc:Choice>
              <mc:Fallback>
                <p:oleObj name="Equation" r:id="rId15" imgW="1600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280193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52027"/>
              </p:ext>
            </p:extLst>
          </p:nvPr>
        </p:nvGraphicFramePr>
        <p:xfrm>
          <a:off x="5784850" y="2722563"/>
          <a:ext cx="31369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7" imgW="1866900" imgH="457200" progId="Equation.DSMT4">
                  <p:embed/>
                </p:oleObj>
              </mc:Choice>
              <mc:Fallback>
                <p:oleObj name="Equation" r:id="rId17" imgW="18669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2722563"/>
                        <a:ext cx="31369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Rewriting as Sum of Two Quotien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990600"/>
          <a:ext cx="189379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189379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362200" y="990600"/>
          <a:ext cx="419548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5" imgW="1828800" imgH="431640" progId="Equation.DSMT4">
                  <p:embed/>
                </p:oleObj>
              </mc:Choice>
              <mc:Fallback>
                <p:oleObj name="Equation" r:id="rId5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990600"/>
                        <a:ext cx="419548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2057400"/>
          <a:ext cx="193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1930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33400" y="3048000"/>
          <a:ext cx="242047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9" imgW="1143000" imgH="431640" progId="Equation.DSMT4">
                  <p:embed/>
                </p:oleObj>
              </mc:Choice>
              <mc:Fallback>
                <p:oleObj name="Equation" r:id="rId9" imgW="1143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242047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33400" y="4038600"/>
          <a:ext cx="226291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1" imgW="888840" imgH="419040" progId="Equation.DSMT4">
                  <p:embed/>
                </p:oleObj>
              </mc:Choice>
              <mc:Fallback>
                <p:oleObj name="Equation" r:id="rId11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226291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33400" y="5029200"/>
          <a:ext cx="374724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3" imgW="1841400" imgH="711000" progId="Equation.DSMT4">
                  <p:embed/>
                </p:oleObj>
              </mc:Choice>
              <mc:Fallback>
                <p:oleObj name="Equation" r:id="rId13" imgW="1841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29200"/>
                        <a:ext cx="374724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4800600" y="2667000"/>
          <a:ext cx="187362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7000"/>
                        <a:ext cx="187362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105400" y="3657600"/>
          <a:ext cx="1406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7" imgW="660240" imgH="393480" progId="Equation.DSMT4">
                  <p:embed/>
                </p:oleObj>
              </mc:Choice>
              <mc:Fallback>
                <p:oleObj name="Equation" r:id="rId17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657600"/>
                        <a:ext cx="14060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876800" y="5029200"/>
          <a:ext cx="362810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19" imgW="1562040" imgH="393480" progId="Equation.DSMT4">
                  <p:embed/>
                </p:oleObj>
              </mc:Choice>
              <mc:Fallback>
                <p:oleObj name="Equation" r:id="rId19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362810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0800000" flipV="1">
            <a:off x="2667000" y="2057400"/>
            <a:ext cx="76200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5067300" y="2400300"/>
            <a:ext cx="5334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3664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1" y="1143000"/>
          <a:ext cx="2133600" cy="104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1143000"/>
                        <a:ext cx="2133600" cy="104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00088" y="2438400"/>
          <a:ext cx="3552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1460160" imgH="469800" progId="Equation.DSMT4">
                  <p:embed/>
                </p:oleObj>
              </mc:Choice>
              <mc:Fallback>
                <p:oleObj name="Equation" r:id="rId5" imgW="1460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438400"/>
                        <a:ext cx="35528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700088" y="3886200"/>
          <a:ext cx="23161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952200" imgH="469800" progId="Equation.DSMT4">
                  <p:embed/>
                </p:oleObj>
              </mc:Choice>
              <mc:Fallback>
                <p:oleObj name="Equation" r:id="rId7" imgW="952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886200"/>
                        <a:ext cx="2316162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7999" y="3886200"/>
          <a:ext cx="3733801" cy="11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9" imgW="1333440" imgH="419040" progId="Equation.DSMT4">
                  <p:embed/>
                </p:oleObj>
              </mc:Choice>
              <mc:Fallback>
                <p:oleObj name="Equation" r:id="rId9" imgW="1333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3886200"/>
                        <a:ext cx="3733801" cy="1173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88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ting Between Problems</a:t>
            </a:r>
            <a:endParaRPr lang="en-US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62000" y="1447800"/>
          <a:ext cx="1379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13795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581400" y="1600200"/>
          <a:ext cx="1208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600200"/>
                        <a:ext cx="12080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705599" y="1524000"/>
          <a:ext cx="15375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622080" imgH="431640" progId="Equation.DSMT4">
                  <p:embed/>
                </p:oleObj>
              </mc:Choice>
              <mc:Fallback>
                <p:oleObj name="Equation" r:id="rId7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599" y="1524000"/>
                        <a:ext cx="153756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2743200"/>
          <a:ext cx="205359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9" imgW="977760" imgH="253800" progId="Equation.DSMT4">
                  <p:embed/>
                </p:oleObj>
              </mc:Choice>
              <mc:Fallback>
                <p:oleObj name="Equation" r:id="rId9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205359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352800" y="2743200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11" imgW="888840" imgH="457200" progId="Equation.DSMT4">
                  <p:embed/>
                </p:oleObj>
              </mc:Choice>
              <mc:Fallback>
                <p:oleObj name="Equation" r:id="rId11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177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4419600"/>
          <a:ext cx="2438400" cy="62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2438400" cy="625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86400" y="2895600"/>
          <a:ext cx="346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5" imgW="1320480" imgH="203040" progId="Equation.DSMT4">
                  <p:embed/>
                </p:oleObj>
              </mc:Choice>
              <mc:Fallback>
                <p:oleObj name="Equation" r:id="rId15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95600"/>
                        <a:ext cx="346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156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38</TotalTime>
  <Words>111</Words>
  <Application>Microsoft Office PowerPoint</Application>
  <PresentationFormat>On-screen Show (4:3)</PresentationFormat>
  <Paragraphs>2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Wingdings 2</vt:lpstr>
      <vt:lpstr>Office Theme</vt:lpstr>
      <vt:lpstr>Equation</vt:lpstr>
      <vt:lpstr>PowerPoint Presentation</vt:lpstr>
      <vt:lpstr>Integrals involving Inverse Trig Functions</vt:lpstr>
      <vt:lpstr>Example 1</vt:lpstr>
      <vt:lpstr>Example 2</vt:lpstr>
      <vt:lpstr>Example 3</vt:lpstr>
      <vt:lpstr>Using U-Substitution</vt:lpstr>
      <vt:lpstr>Rewriting as Sum of Two Quotients</vt:lpstr>
      <vt:lpstr>Completing the Square</vt:lpstr>
      <vt:lpstr>Differentiating Between Problems</vt:lpstr>
      <vt:lpstr>Differentiating Between Problems</vt:lpstr>
      <vt:lpstr>PowerPoint Presentation</vt:lpstr>
      <vt:lpstr>Rewriting as Sum of Two Quotients</vt:lpstr>
      <vt:lpstr>Completing the Square</vt:lpstr>
    </vt:vector>
  </TitlesOfParts>
  <Company>Tracy Unified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qayumi</dc:creator>
  <cp:lastModifiedBy>Qayumi, Enayat</cp:lastModifiedBy>
  <cp:revision>27</cp:revision>
  <dcterms:created xsi:type="dcterms:W3CDTF">2012-05-11T19:29:04Z</dcterms:created>
  <dcterms:modified xsi:type="dcterms:W3CDTF">2015-11-16T16:09:37Z</dcterms:modified>
</cp:coreProperties>
</file>